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87" r:id="rId9"/>
    <p:sldId id="275" r:id="rId10"/>
    <p:sldId id="290" r:id="rId11"/>
    <p:sldId id="276" r:id="rId12"/>
    <p:sldId id="288" r:id="rId13"/>
    <p:sldId id="289" r:id="rId14"/>
    <p:sldId id="283" r:id="rId15"/>
    <p:sldId id="279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0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 (another way of writing)</a:t>
                </a:r>
                <a:r>
                  <a:rPr lang="en-US" sz="2000" dirty="0" smtClean="0"/>
                  <a:t>:</a:t>
                </a:r>
                <a:endParaRPr lang="en-US" sz="2000" dirty="0" smtClean="0"/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𝛙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𝛚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81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</a:p>
              <a:p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s random </a:t>
                </a:r>
                <a:r>
                  <a:rPr lang="en-GB" dirty="0" smtClean="0"/>
                  <a:t>effects</a:t>
                </a:r>
                <a:endParaRPr lang="en-GB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obability of random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2.  Calculate resulting dens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s random effects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alculate predicted dens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457200">
                  <a:buFont typeface="+mj-lt"/>
                  <a:buAutoNum type="arabicPeriod"/>
                </a:pP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</a:t>
                </a: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obability of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54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State-space </a:t>
                </a:r>
                <a:r>
                  <a:rPr lang="en-US" dirty="0" smtClean="0"/>
                  <a:t>parameterization (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version)</a:t>
                </a:r>
                <a:endParaRPr lang="en-US" dirty="0" smtClean="0"/>
              </a:p>
              <a:p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s random effects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alculate predicted dens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457200">
                  <a:buFont typeface="+mj-lt"/>
                  <a:buAutoNum type="arabicPeriod"/>
                </a:pPr>
                <a:r>
                  <a:rPr lang="en-US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spatio-temporal vari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.  </a:t>
                </a: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culate </a:t>
                </a: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obability of random </a:t>
                </a:r>
                <a:r>
                  <a:rPr lang="en-US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ffects</a:t>
                </a:r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06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sure your model is optimized</a:t>
            </a:r>
          </a:p>
          <a:p>
            <a:pPr lvl="1" indent="-342900"/>
            <a:r>
              <a:rPr lang="en-US" dirty="0" smtClean="0"/>
              <a:t>Sparseness</a:t>
            </a:r>
          </a:p>
          <a:p>
            <a:pPr lvl="1" indent="-342900"/>
            <a:r>
              <a:rPr lang="en-US" dirty="0" smtClean="0"/>
              <a:t>Only bias-correct variables you </a:t>
            </a:r>
            <a:r>
              <a:rPr lang="en-US" dirty="0" smtClean="0"/>
              <a:t>need</a:t>
            </a:r>
          </a:p>
          <a:p>
            <a:pPr lvl="1" indent="-342900"/>
            <a:r>
              <a:rPr lang="en-US" dirty="0" smtClean="0"/>
              <a:t>Normalize GMRFs only when doing outer optimization (details not shown)</a:t>
            </a:r>
          </a:p>
          <a:p>
            <a:pPr lvl="1" indent="-342900"/>
            <a:r>
              <a:rPr lang="en-US" dirty="0" smtClean="0"/>
              <a:t>Choose a new approximation to your dynamic process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In-class exercise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dify simulator to simulate density on a 100x100 grid</a:t>
            </a:r>
          </a:p>
          <a:p>
            <a:pPr lvl="1" indent="-342900"/>
            <a:r>
              <a:rPr lang="en-US" dirty="0" smtClean="0"/>
              <a:t>Sampling occurs in 100 randomly sampled grid cells in each yea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code to visualize density generated by simulato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code to visualize estimated density for spatial Gompertz mod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 how estimation performance changes when increasing/decreasing the spatial resolution in the simulator</a:t>
            </a:r>
          </a:p>
        </p:txBody>
      </p:sp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den>
                                        </m:f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×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⁡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165" y="3174522"/>
            <a:ext cx="7073661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den>
                                        </m:f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×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⁡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</a:t>
                </a:r>
                <a:r>
                  <a:rPr lang="en-GB" dirty="0" smtClean="0"/>
                  <a:t>err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 is the ratio of initial biomass and its long-term average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1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brk m:alnAt="7"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en-US" dirty="0" smtClean="0"/>
                  <a:t> are spatial correlation matrix</a:t>
                </a:r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/>
                  <a:t> is the ratio of initial biomass and its long-term </a:t>
                </a:r>
                <a:r>
                  <a:rPr lang="en-GB" dirty="0" smtClean="0"/>
                  <a:t>average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Implications</a:t>
                </a:r>
                <a:endParaRPr lang="en-US" dirty="0"/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67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GB" sz="24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r>
                                  <a:rPr lang="en-GB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5221686" cy="20151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47</TotalTime>
  <Words>278</Words>
  <Application>Microsoft Office PowerPoint</Application>
  <PresentationFormat>On-screen Show (4:3)</PresentationFormat>
  <Paragraphs>1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104</cp:revision>
  <dcterms:created xsi:type="dcterms:W3CDTF">2015-12-08T21:28:56Z</dcterms:created>
  <dcterms:modified xsi:type="dcterms:W3CDTF">2018-05-10T18:26:22Z</dcterms:modified>
</cp:coreProperties>
</file>